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19"/>
  </p:notesMasterIdLst>
  <p:sldIdLst>
    <p:sldId id="256" r:id="rId5"/>
    <p:sldId id="257" r:id="rId6"/>
    <p:sldId id="258" r:id="rId7"/>
    <p:sldId id="311" r:id="rId8"/>
    <p:sldId id="291" r:id="rId9"/>
    <p:sldId id="293" r:id="rId10"/>
    <p:sldId id="290" r:id="rId11"/>
    <p:sldId id="292" r:id="rId12"/>
    <p:sldId id="267" r:id="rId13"/>
    <p:sldId id="298" r:id="rId14"/>
    <p:sldId id="310" r:id="rId15"/>
    <p:sldId id="309" r:id="rId16"/>
    <p:sldId id="279" r:id="rId17"/>
    <p:sldId id="263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uzhenbo" initials="y" lastIdx="1" clrIdx="0">
    <p:extLst>
      <p:ext uri="{19B8F6BF-5375-455C-9EA6-DF929625EA0E}">
        <p15:presenceInfo xmlns:p15="http://schemas.microsoft.com/office/powerpoint/2012/main" userId="S-1-5-21-2973485031-1523744116-3428423271-1001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F519F"/>
    <a:srgbClr val="E2891E"/>
    <a:srgbClr val="000000"/>
    <a:srgbClr val="B6954A"/>
    <a:srgbClr val="416529"/>
    <a:srgbClr val="4112EE"/>
    <a:srgbClr val="3CC453"/>
    <a:srgbClr val="16EA76"/>
    <a:srgbClr val="F7093C"/>
    <a:srgbClr val="2704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77806" autoAdjust="0"/>
  </p:normalViewPr>
  <p:slideViewPr>
    <p:cSldViewPr snapToGrid="0">
      <p:cViewPr varScale="1">
        <p:scale>
          <a:sx n="48" d="100"/>
          <a:sy n="48" d="100"/>
        </p:scale>
        <p:origin x="1364" y="2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commentAuthors" Target="commentAuthor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7/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Ở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ểu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u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u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c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ôm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ay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7693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: Khi quay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iế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ò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a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ố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ứ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í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B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ạ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ì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38588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: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ớ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iệ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ặ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â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í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á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í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7343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ố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ạ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i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ạ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83157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7769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97839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67A588-90D2-411D-BDAD-7DAD66783F3C}" type="slidenum">
              <a:rPr lang="en-US" smtClean="0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95519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67A588-90D2-411D-BDAD-7DAD66783F3C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643512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120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2553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/2024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/2024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7/2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6.pn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Relationship Id="rId9" Type="http://schemas.microsoft.com/office/2007/relationships/hdphoto" Target="../media/hdphoto7.wdp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26.png"/><Relationship Id="rId7" Type="http://schemas.openxmlformats.org/officeDocument/2006/relationships/image" Target="../media/image31.emf"/><Relationship Id="rId12" Type="http://schemas.openxmlformats.org/officeDocument/2006/relationships/image" Target="../media/image34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0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33.emf"/><Relationship Id="rId5" Type="http://schemas.openxmlformats.org/officeDocument/2006/relationships/image" Target="../media/image20.png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29.png"/><Relationship Id="rId9" Type="http://schemas.openxmlformats.org/officeDocument/2006/relationships/image" Target="../media/image32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35.png"/><Relationship Id="rId4" Type="http://schemas.openxmlformats.org/officeDocument/2006/relationships/notesSlide" Target="../notesSlides/notesSlide9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image" Target="../media/image8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microsoft.com/office/2007/relationships/hdphoto" Target="../media/hdphoto2.wdp"/><Relationship Id="rId5" Type="http://schemas.openxmlformats.org/officeDocument/2006/relationships/image" Target="../media/image9.png"/><Relationship Id="rId10" Type="http://schemas.microsoft.com/office/2007/relationships/hdphoto" Target="../media/hdphoto4.wdp"/><Relationship Id="rId4" Type="http://schemas.microsoft.com/office/2007/relationships/hdphoto" Target="../media/hdphoto1.wdp"/><Relationship Id="rId9" Type="http://schemas.openxmlformats.org/officeDocument/2006/relationships/image" Target="../media/image1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2.emf"/><Relationship Id="rId9" Type="http://schemas.openxmlformats.org/officeDocument/2006/relationships/image" Target="../media/image15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6.png"/><Relationship Id="rId5" Type="http://schemas.openxmlformats.org/officeDocument/2006/relationships/image" Target="../media/image14.e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7.emf"/><Relationship Id="rId7" Type="http://schemas.openxmlformats.org/officeDocument/2006/relationships/image" Target="../media/image13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4.emf"/><Relationship Id="rId10" Type="http://schemas.openxmlformats.org/officeDocument/2006/relationships/image" Target="../media/image18.wmf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21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microsoft.com/office/2007/relationships/hdphoto" Target="../media/hdphoto6.wdp"/><Relationship Id="rId5" Type="http://schemas.openxmlformats.org/officeDocument/2006/relationships/image" Target="../media/image23.png"/><Relationship Id="rId4" Type="http://schemas.microsoft.com/office/2007/relationships/hdphoto" Target="../media/hdphoto5.wdp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ẦU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9-C10-Tiết 2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3" descr="F:\PPT素材\32323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2465" y="2808948"/>
            <a:ext cx="606283" cy="6063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F:\PPT素材\33331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4216" y="4475413"/>
            <a:ext cx="606283" cy="6063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5" descr="F:\PPT素材\644331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4831" y="4380586"/>
            <a:ext cx="606283" cy="6063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F:\PPT素材\9543341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1245" y="2859470"/>
            <a:ext cx="606283" cy="6063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29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785" y="0"/>
            <a:ext cx="1586027" cy="1586027"/>
          </a:xfrm>
          <a:prstGeom prst="rect">
            <a:avLst/>
          </a:prstGeom>
        </p:spPr>
      </p:pic>
      <p:sp>
        <p:nvSpPr>
          <p:cNvPr id="31" name="Rectangle: Rounded Corners 15">
            <a:extLst>
              <a:ext uri="{FF2B5EF4-FFF2-40B4-BE49-F238E27FC236}">
                <a16:creationId xmlns:a16="http://schemas.microsoft.com/office/drawing/2014/main" id="{249932DB-CD76-4630-9D2C-4ECAD7A72C8D}"/>
              </a:ext>
            </a:extLst>
          </p:cNvPr>
          <p:cNvSpPr/>
          <p:nvPr/>
        </p:nvSpPr>
        <p:spPr>
          <a:xfrm>
            <a:off x="4103124" y="90380"/>
            <a:ext cx="4684200" cy="794159"/>
          </a:xfrm>
          <a:prstGeom prst="roundRect">
            <a:avLst/>
          </a:prstGeom>
          <a:solidFill>
            <a:srgbClr val="FAC8EC"/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ĐỘNG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ẬP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09108A1D-7FDC-35A0-5102-D0E8966C6229}"/>
              </a:ext>
            </a:extLst>
          </p:cNvPr>
          <p:cNvSpPr txBox="1"/>
          <p:nvPr/>
        </p:nvSpPr>
        <p:spPr>
          <a:xfrm>
            <a:off x="532218" y="1403733"/>
            <a:ext cx="10236561" cy="9682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-SGK: 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ở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7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90DAA954-EC49-C85B-8D05-EC717D0026A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aturation sat="2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99084" y="2365708"/>
            <a:ext cx="11134637" cy="3104423"/>
          </a:xfrm>
          <a:prstGeom prst="rect">
            <a:avLst/>
          </a:prstGeom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D9B1CED0-0CEF-2425-DF2D-5B8A40881192}"/>
              </a:ext>
            </a:extLst>
          </p:cNvPr>
          <p:cNvSpPr txBox="1"/>
          <p:nvPr/>
        </p:nvSpPr>
        <p:spPr>
          <a:xfrm>
            <a:off x="3048000" y="5447585"/>
            <a:ext cx="6096000" cy="11221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u="sng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2800" b="1" u="sng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2800" b="1" u="sng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ctr">
              <a:lnSpc>
                <a:spcPct val="10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d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22931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3" descr="F:\PPT素材\32323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2465" y="2808948"/>
            <a:ext cx="606283" cy="6063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F:\PPT素材\9543341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1245" y="2859470"/>
            <a:ext cx="606283" cy="6063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29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785" y="0"/>
            <a:ext cx="1586027" cy="1586027"/>
          </a:xfrm>
          <a:prstGeom prst="rect">
            <a:avLst/>
          </a:prstGeom>
        </p:spPr>
      </p:pic>
      <p:sp>
        <p:nvSpPr>
          <p:cNvPr id="31" name="Rectangle: Rounded Corners 15">
            <a:extLst>
              <a:ext uri="{FF2B5EF4-FFF2-40B4-BE49-F238E27FC236}">
                <a16:creationId xmlns:a16="http://schemas.microsoft.com/office/drawing/2014/main" id="{249932DB-CD76-4630-9D2C-4ECAD7A72C8D}"/>
              </a:ext>
            </a:extLst>
          </p:cNvPr>
          <p:cNvSpPr/>
          <p:nvPr/>
        </p:nvSpPr>
        <p:spPr>
          <a:xfrm>
            <a:off x="4103124" y="90380"/>
            <a:ext cx="4684200" cy="794159"/>
          </a:xfrm>
          <a:prstGeom prst="roundRect">
            <a:avLst/>
          </a:prstGeom>
          <a:solidFill>
            <a:srgbClr val="FAC8EC"/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ĐỘNG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ẬP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09108A1D-7FDC-35A0-5102-D0E8966C6229}"/>
              </a:ext>
            </a:extLst>
          </p:cNvPr>
          <p:cNvSpPr txBox="1"/>
          <p:nvPr/>
        </p:nvSpPr>
        <p:spPr>
          <a:xfrm>
            <a:off x="531256" y="1188371"/>
            <a:ext cx="9898206" cy="21808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: 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ặ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ẳ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qua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â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(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8). 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a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á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8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ã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ỉ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</a:p>
          <a:p>
            <a:pPr marL="514350" indent="-514350" algn="just">
              <a:lnSpc>
                <a:spcPct val="105000"/>
              </a:lnSpc>
              <a:spcBef>
                <a:spcPts val="600"/>
              </a:spcBef>
              <a:spcAft>
                <a:spcPts val="600"/>
              </a:spcAft>
              <a:buAutoNum type="alphaLcParenR"/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ai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í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;</a:t>
            </a:r>
          </a:p>
          <a:p>
            <a:pPr marL="514350" indent="-514350" algn="just">
              <a:lnSpc>
                <a:spcPct val="105000"/>
              </a:lnSpc>
              <a:spcBef>
                <a:spcPts val="600"/>
              </a:spcBef>
              <a:spcAft>
                <a:spcPts val="600"/>
              </a:spcAft>
              <a:buAutoNum type="alphaLcParenR"/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)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ố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á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í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E2427F8-ECBF-5F2A-B143-23421A3D3D43}"/>
              </a:ext>
            </a:extLst>
          </p:cNvPr>
          <p:cNvSpPr txBox="1"/>
          <p:nvPr/>
        </p:nvSpPr>
        <p:spPr>
          <a:xfrm>
            <a:off x="3652908" y="3748962"/>
            <a:ext cx="1396170" cy="5157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u="sng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2800" b="1" u="sng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2800" b="1" u="sng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307E8C9D-B40E-AA53-B6EE-BD9490D8BC01}"/>
              </a:ext>
            </a:extLst>
          </p:cNvPr>
          <p:cNvGrpSpPr/>
          <p:nvPr/>
        </p:nvGrpSpPr>
        <p:grpSpPr>
          <a:xfrm>
            <a:off x="647519" y="4404649"/>
            <a:ext cx="6786951" cy="523220"/>
            <a:chOff x="776107" y="3857366"/>
            <a:chExt cx="6786951" cy="523220"/>
          </a:xfrm>
        </p:grpSpPr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D9B1CED0-0CEF-2425-DF2D-5B8A40881192}"/>
                </a:ext>
              </a:extLst>
            </p:cNvPr>
            <p:cNvSpPr txBox="1"/>
            <p:nvPr/>
          </p:nvSpPr>
          <p:spPr>
            <a:xfrm>
              <a:off x="776107" y="3857366"/>
              <a:ext cx="6786951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a) Hai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ường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kính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ủa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hình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ầu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là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:      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và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 </a:t>
              </a:r>
            </a:p>
          </p:txBody>
        </p:sp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3B659AFC-5003-9FD5-81D3-9F8AB39663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2141028"/>
                </p:ext>
              </p:extLst>
            </p:nvPr>
          </p:nvGraphicFramePr>
          <p:xfrm>
            <a:off x="5823035" y="3928422"/>
            <a:ext cx="527043" cy="4099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56800" imgH="199997" progId="Equation.DSMT4">
                    <p:embed/>
                  </p:oleObj>
                </mc:Choice>
                <mc:Fallback>
                  <p:oleObj name="Equation" r:id="rId6" imgW="256800" imgH="19999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823035" y="3928422"/>
                          <a:ext cx="527043" cy="4099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37A32D6D-1719-5A10-BDE5-8E967E0D36B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7818269"/>
                </p:ext>
              </p:extLst>
            </p:nvPr>
          </p:nvGraphicFramePr>
          <p:xfrm>
            <a:off x="6802991" y="3923164"/>
            <a:ext cx="582523" cy="4099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56800" imgH="180932" progId="Equation.DSMT4">
                    <p:embed/>
                  </p:oleObj>
                </mc:Choice>
                <mc:Fallback>
                  <p:oleObj name="Equation" r:id="rId8" imgW="256800" imgH="18093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802991" y="3923164"/>
                          <a:ext cx="582523" cy="4099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13B5E0F5-D0F7-788D-FD29-239DA75AFF4C}"/>
              </a:ext>
            </a:extLst>
          </p:cNvPr>
          <p:cNvGrpSpPr/>
          <p:nvPr/>
        </p:nvGrpSpPr>
        <p:grpSpPr>
          <a:xfrm>
            <a:off x="698516" y="5286763"/>
            <a:ext cx="7411815" cy="545278"/>
            <a:chOff x="698516" y="4709250"/>
            <a:chExt cx="7411815" cy="545278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82A500BF-FE89-FCC6-0910-2DE27E8D1FB5}"/>
                </a:ext>
              </a:extLst>
            </p:cNvPr>
            <p:cNvSpPr txBox="1"/>
            <p:nvPr/>
          </p:nvSpPr>
          <p:spPr>
            <a:xfrm>
              <a:off x="698516" y="4709250"/>
              <a:ext cx="6096000" cy="51578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05000"/>
                </a:lnSpc>
                <a:spcBef>
                  <a:spcPts val="600"/>
                </a:spcBef>
                <a:spcAft>
                  <a:spcPts val="600"/>
                </a:spcAft>
              </a:pP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b)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Bốn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bán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kính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ủa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hình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ầu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là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:</a:t>
              </a:r>
            </a:p>
          </p:txBody>
        </p:sp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8117FDFD-3C83-6321-57B3-6C5D98506F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9911890"/>
                </p:ext>
              </p:extLst>
            </p:nvPr>
          </p:nvGraphicFramePr>
          <p:xfrm>
            <a:off x="5475845" y="4774869"/>
            <a:ext cx="2634486" cy="4796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51284" imgH="209349" progId="Equation.DSMT4">
                    <p:embed/>
                  </p:oleObj>
                </mc:Choice>
                <mc:Fallback>
                  <p:oleObj name="Equation" r:id="rId10" imgW="1151284" imgH="20934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475845" y="4774869"/>
                          <a:ext cx="2634486" cy="4796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0" name="Picture 19">
            <a:extLst>
              <a:ext uri="{FF2B5EF4-FFF2-40B4-BE49-F238E27FC236}">
                <a16:creationId xmlns:a16="http://schemas.microsoft.com/office/drawing/2014/main" id="{97E0F9F8-4E08-E46D-C1F5-B613BFA1CD27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691874" y="1540226"/>
            <a:ext cx="3156667" cy="33876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4425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86813" y="99607"/>
            <a:ext cx="11868948" cy="6658786"/>
          </a:xfrm>
          <a:custGeom>
            <a:avLst/>
            <a:gdLst>
              <a:gd name="connsiteX0" fmla="*/ 0 w 11868948"/>
              <a:gd name="connsiteY0" fmla="*/ 0 h 6658786"/>
              <a:gd name="connsiteX1" fmla="*/ 11868948 w 11868948"/>
              <a:gd name="connsiteY1" fmla="*/ 0 h 6658786"/>
              <a:gd name="connsiteX2" fmla="*/ 11868948 w 11868948"/>
              <a:gd name="connsiteY2" fmla="*/ 6658786 h 6658786"/>
              <a:gd name="connsiteX3" fmla="*/ 0 w 11868948"/>
              <a:gd name="connsiteY3" fmla="*/ 6658786 h 6658786"/>
              <a:gd name="connsiteX4" fmla="*/ 0 w 11868948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868948" h="6658786" extrusionOk="0">
                <a:moveTo>
                  <a:pt x="0" y="0"/>
                </a:moveTo>
                <a:cubicBezTo>
                  <a:pt x="2526283" y="118645"/>
                  <a:pt x="8306219" y="116012"/>
                  <a:pt x="11868948" y="0"/>
                </a:cubicBezTo>
                <a:cubicBezTo>
                  <a:pt x="11736066" y="1360470"/>
                  <a:pt x="11953899" y="5310941"/>
                  <a:pt x="11868948" y="6658786"/>
                </a:cubicBezTo>
                <a:cubicBezTo>
                  <a:pt x="6722493" y="6793386"/>
                  <a:pt x="5493896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37353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DD3070A-4048-923C-CCB8-4E659AF312B0}"/>
              </a:ext>
            </a:extLst>
          </p:cNvPr>
          <p:cNvSpPr txBox="1"/>
          <p:nvPr/>
        </p:nvSpPr>
        <p:spPr>
          <a:xfrm>
            <a:off x="4321604" y="1378527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ò</a:t>
            </a:r>
            <a:r>
              <a:rPr lang="en-US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ơi</a:t>
            </a:r>
            <a:r>
              <a:rPr lang="en-US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“</a:t>
            </a:r>
            <a:r>
              <a:rPr lang="en-US" sz="3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ếp</a:t>
            </a:r>
            <a:r>
              <a:rPr lang="en-US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ức</a:t>
            </a:r>
            <a:r>
              <a:rPr lang="en-US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”</a:t>
            </a:r>
            <a:endParaRPr lang="en-US" sz="3200" b="1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43AE067-8E09-A923-D120-822BD528BB01}"/>
              </a:ext>
            </a:extLst>
          </p:cNvPr>
          <p:cNvSpPr txBox="1"/>
          <p:nvPr/>
        </p:nvSpPr>
        <p:spPr>
          <a:xfrm>
            <a:off x="1417982" y="2038176"/>
            <a:ext cx="9912627" cy="14206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70510" algn="just">
              <a:lnSpc>
                <a:spcPct val="10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ệ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ư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Chia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4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5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i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ế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ú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á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ú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ẽ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à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</p:txBody>
      </p:sp>
      <p:pic>
        <p:nvPicPr>
          <p:cNvPr id="5" name="Đồng-hồ-đếm-ngược-10-phút-có-âm-thanh-10-Minute-Countdown-_1_ (online-video-cutter.com) (2)">
            <a:hlinkClick r:id="" action="ppaction://media"/>
            <a:extLst>
              <a:ext uri="{FF2B5EF4-FFF2-40B4-BE49-F238E27FC236}">
                <a16:creationId xmlns:a16="http://schemas.microsoft.com/office/drawing/2014/main" id="{543EECC5-5EFE-AF11-2867-F1359CBBCF9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702255" y="99607"/>
            <a:ext cx="2302932" cy="1295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8740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18315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2070100" y="1690724"/>
            <a:ext cx="9601200" cy="19538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nl-NL" sz="2800" b="1" dirty="0">
                <a:solidFill>
                  <a:schemeClr val="accent1"/>
                </a:solidFill>
                <a:latin typeface="Times New Roman" panose="02020603050405020304" pitchFamily="18" charset="0"/>
              </a:rPr>
              <a:t>Học bài theo SGK và vở ghi.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nl-NL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Ô</a:t>
            </a:r>
            <a:r>
              <a:rPr lang="en-US" sz="28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 </a:t>
            </a:r>
            <a:r>
              <a:rPr lang="en-US" sz="2800" b="1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ại</a:t>
            </a:r>
            <a:r>
              <a:rPr lang="en-US" sz="28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28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28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28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nl-NL" sz="2800" b="1" dirty="0">
                <a:solidFill>
                  <a:schemeClr val="accent1"/>
                </a:solidFill>
                <a:latin typeface="Times New Roman" panose="02020603050405020304" pitchFamily="18" charset="0"/>
              </a:rPr>
              <a:t>Bài tập về nhà: Bài 2c –SGK.</a:t>
            </a:r>
            <a:endParaRPr lang="en-US" sz="2800" b="1" dirty="0">
              <a:solidFill>
                <a:schemeClr val="accent1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1515858" y="-2594968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2800" dirty="0">
              <a:solidFill>
                <a:srgbClr val="C55A11"/>
              </a:solidFill>
            </a:endParaRPr>
          </a:p>
        </p:txBody>
      </p:sp>
      <p:sp>
        <p:nvSpPr>
          <p:cNvPr id="25" name="Rectangle 8">
            <a:extLst>
              <a:ext uri="{FF2B5EF4-FFF2-40B4-BE49-F238E27FC236}">
                <a16:creationId xmlns:a16="http://schemas.microsoft.com/office/drawing/2014/main" id="{E5F907BA-4B64-D8DE-E72B-C21DFDAA0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1700" y="5540187"/>
            <a:ext cx="357387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1E67329B-ACF6-76AE-6301-71657A354A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328" y="1129520"/>
            <a:ext cx="10514497" cy="661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BBD2E67-493E-892D-6C80-20CB8581A87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3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82823" y="2119911"/>
            <a:ext cx="3063940" cy="346599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5D5662C3-EA3C-E0B9-39AF-DE967618DA1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aturation sat="3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691311" y="2486473"/>
            <a:ext cx="2540145" cy="307657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4FB79FD-68E2-8F2B-6D6C-832E21CD8BD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aturation sat="2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176036" y="2439053"/>
            <a:ext cx="2413783" cy="292352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C1284B7-7CBE-91EB-D0A2-A1323802C5A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aturation sat="2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589819" y="2216687"/>
            <a:ext cx="2812144" cy="3180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1172584" y="99749"/>
            <a:ext cx="92838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en-GB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§3</a:t>
            </a:r>
            <a:r>
              <a:rPr lang="en-US" altLang="en-GB" sz="3600" b="1" dirty="0">
                <a:solidFill>
                  <a:srgbClr val="3CC453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. HÌNH CẦU</a:t>
            </a:r>
            <a:endParaRPr lang="en-US" sz="3600" dirty="0">
              <a:solidFill>
                <a:srgbClr val="3CC453"/>
              </a:solidFill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E250EC2E-D5E8-A11E-FE33-A8963256E84A}"/>
              </a:ext>
            </a:extLst>
          </p:cNvPr>
          <p:cNvSpPr txBox="1"/>
          <p:nvPr/>
        </p:nvSpPr>
        <p:spPr>
          <a:xfrm>
            <a:off x="532739" y="842950"/>
            <a:ext cx="96117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AF519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HÌNH CẦU</a:t>
            </a: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532739" y="1338148"/>
            <a:ext cx="74120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endParaRPr lang="en-US" sz="3200" b="1" dirty="0">
              <a:solidFill>
                <a:srgbClr val="4112E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ECD26B56-68D8-000D-6859-AC7C07F83B9E}"/>
              </a:ext>
            </a:extLst>
          </p:cNvPr>
          <p:cNvGrpSpPr/>
          <p:nvPr/>
        </p:nvGrpSpPr>
        <p:grpSpPr>
          <a:xfrm>
            <a:off x="623410" y="2061721"/>
            <a:ext cx="10324338" cy="1384995"/>
            <a:chOff x="779744" y="2554083"/>
            <a:chExt cx="10324338" cy="1384995"/>
          </a:xfrm>
        </p:grpSpPr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028FD5CE-393E-41DE-096D-26F514D87927}"/>
                </a:ext>
              </a:extLst>
            </p:cNvPr>
            <p:cNvGrpSpPr/>
            <p:nvPr/>
          </p:nvGrpSpPr>
          <p:grpSpPr>
            <a:xfrm>
              <a:off x="779744" y="2554083"/>
              <a:ext cx="10324338" cy="1384995"/>
              <a:chOff x="779744" y="2554083"/>
              <a:chExt cx="10324338" cy="1384995"/>
            </a:xfrm>
          </p:grpSpPr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2846A4A-4610-C8EF-2A76-4AEBB5031DAD}"/>
                  </a:ext>
                </a:extLst>
              </p:cNvPr>
              <p:cNvSpPr txBox="1"/>
              <p:nvPr/>
            </p:nvSpPr>
            <p:spPr>
              <a:xfrm>
                <a:off x="779744" y="2554083"/>
                <a:ext cx="10324338" cy="13849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ắt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iế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ì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ạ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ử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ình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ò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(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ính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               ,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âm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    ).</a:t>
                </a:r>
              </a:p>
              <a:p>
                <a:pPr algn="just"/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i quay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iế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ì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ột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ò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quanh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ẳ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ố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ịnh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ứ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ính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      . (</a:t>
                </a:r>
                <a:r>
                  <a:rPr lang="en-US" sz="2800" i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ình</a:t>
                </a:r>
                <a:r>
                  <a:rPr lang="en-US" sz="2800" i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29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),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iế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ì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ó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ạo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ê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ột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ình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ư</a:t>
                </a:r>
                <a:r>
                  <a:rPr lang="en-US" sz="2800" i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i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ình</a:t>
                </a:r>
                <a:r>
                  <a:rPr lang="en-US" sz="2800" i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29b</a:t>
                </a:r>
                <a:endParaRPr lang="en-US" sz="2800" dirty="0"/>
              </a:p>
            </p:txBody>
          </p:sp>
          <p:graphicFrame>
            <p:nvGraphicFramePr>
              <p:cNvPr id="17" name="Object 16">
                <a:extLst>
                  <a:ext uri="{FF2B5EF4-FFF2-40B4-BE49-F238E27FC236}">
                    <a16:creationId xmlns:a16="http://schemas.microsoft.com/office/drawing/2014/main" id="{F2621F31-8C9D-19C9-B546-693B1A67C08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60311688"/>
                  </p:ext>
                </p:extLst>
              </p:nvPr>
            </p:nvGraphicFramePr>
            <p:xfrm>
              <a:off x="7969143" y="2611619"/>
              <a:ext cx="1425378" cy="4206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580498" imgH="171220" progId="Equation.DSMT4">
                      <p:embed/>
                    </p:oleObj>
                  </mc:Choice>
                  <mc:Fallback>
                    <p:oleObj name="Equation" r:id="rId3" imgW="580498" imgH="1712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7969143" y="2611619"/>
                            <a:ext cx="1425378" cy="42060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18">
                <a:extLst>
                  <a:ext uri="{FF2B5EF4-FFF2-40B4-BE49-F238E27FC236}">
                    <a16:creationId xmlns:a16="http://schemas.microsoft.com/office/drawing/2014/main" id="{405CEEA3-9370-3F5E-2C15-615CB8F24F8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21283098"/>
                  </p:ext>
                </p:extLst>
              </p:nvPr>
            </p:nvGraphicFramePr>
            <p:xfrm>
              <a:off x="10088671" y="2614884"/>
              <a:ext cx="383088" cy="4549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52138" imgH="180932" progId="Equation.DSMT4">
                      <p:embed/>
                    </p:oleObj>
                  </mc:Choice>
                  <mc:Fallback>
                    <p:oleObj name="Equation" r:id="rId5" imgW="152138" imgH="180932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0088671" y="2614884"/>
                            <a:ext cx="383088" cy="45491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75CE5AE3-9D71-BD0F-9971-E23511A187C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6997546"/>
                </p:ext>
              </p:extLst>
            </p:nvPr>
          </p:nvGraphicFramePr>
          <p:xfrm>
            <a:off x="1587751" y="3488086"/>
            <a:ext cx="572529" cy="3816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56800" imgH="171220" progId="Equation.DSMT4">
                    <p:embed/>
                  </p:oleObj>
                </mc:Choice>
                <mc:Fallback>
                  <p:oleObj name="Equation" r:id="rId7" imgW="256800" imgH="1712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87751" y="3488086"/>
                          <a:ext cx="572529" cy="3816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EC9E6E10-61CE-921F-A201-9156C7DE3CD6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1344" y="3254185"/>
            <a:ext cx="4714171" cy="3504066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0" name="Group 29">
            <a:extLst>
              <a:ext uri="{FF2B5EF4-FFF2-40B4-BE49-F238E27FC236}">
                <a16:creationId xmlns:a16="http://schemas.microsoft.com/office/drawing/2014/main" id="{F74EE191-FAF8-7AE5-B79B-56AB6817ADA1}"/>
              </a:ext>
            </a:extLst>
          </p:cNvPr>
          <p:cNvGrpSpPr/>
          <p:nvPr/>
        </p:nvGrpSpPr>
        <p:grpSpPr>
          <a:xfrm>
            <a:off x="660563" y="4036304"/>
            <a:ext cx="5435437" cy="1873077"/>
            <a:chOff x="1520097" y="3283241"/>
            <a:chExt cx="5435437" cy="1873077"/>
          </a:xfrm>
        </p:grpSpPr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A014E2B0-5271-F487-C015-58FAEB52D08F}"/>
                </a:ext>
              </a:extLst>
            </p:cNvPr>
            <p:cNvSpPr txBox="1"/>
            <p:nvPr/>
          </p:nvSpPr>
          <p:spPr>
            <a:xfrm>
              <a:off x="1520097" y="3283241"/>
              <a:ext cx="5435437" cy="18730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05000"/>
                </a:lnSpc>
                <a:spcBef>
                  <a:spcPts val="600"/>
                </a:spcBef>
                <a:spcAft>
                  <a:spcPts val="600"/>
                </a:spcAft>
              </a:pP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Khi quay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miếng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bìa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một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vòng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quanh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ường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hẳng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ố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ịnh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hưa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ường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kính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     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hì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hình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ược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ạo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hành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ó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dạng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hình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ầu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.</a:t>
              </a:r>
            </a:p>
          </p:txBody>
        </p:sp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A2D8AA02-0AD2-2C9A-12F4-1579C66AFF4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7015668"/>
                </p:ext>
              </p:extLst>
            </p:nvPr>
          </p:nvGraphicFramePr>
          <p:xfrm>
            <a:off x="2357888" y="4252524"/>
            <a:ext cx="572529" cy="3816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56800" imgH="171220" progId="Equation.DSMT4">
                    <p:embed/>
                  </p:oleObj>
                </mc:Choice>
                <mc:Fallback>
                  <p:oleObj name="Equation" r:id="rId10" imgW="256800" imgH="17122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C9069FB8-D77E-3FCA-8764-061E51ED679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357888" y="4252524"/>
                          <a:ext cx="572529" cy="3816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09390180-0E2D-9591-8873-432F160F7108}"/>
              </a:ext>
            </a:extLst>
          </p:cNvPr>
          <p:cNvGrpSpPr/>
          <p:nvPr/>
        </p:nvGrpSpPr>
        <p:grpSpPr>
          <a:xfrm>
            <a:off x="635081" y="4844687"/>
            <a:ext cx="10921837" cy="1122102"/>
            <a:chOff x="1520097" y="3283241"/>
            <a:chExt cx="10921837" cy="1122102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5A7A103B-CA15-D1EF-367D-5B7FB6786490}"/>
                </a:ext>
              </a:extLst>
            </p:cNvPr>
            <p:cNvSpPr txBox="1"/>
            <p:nvPr/>
          </p:nvSpPr>
          <p:spPr>
            <a:xfrm>
              <a:off x="1520097" y="3283241"/>
              <a:ext cx="10921837" cy="112210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05000"/>
                </a:lnSpc>
                <a:spcBef>
                  <a:spcPts val="600"/>
                </a:spcBef>
                <a:spcAft>
                  <a:spcPts val="600"/>
                </a:spcAft>
              </a:pP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Khi quay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miếng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bìa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một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vòng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quanh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ường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hẳng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ố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ịnh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hứa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ường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kính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                                         </a:t>
              </a:r>
            </a:p>
            <a:p>
              <a:pPr algn="just">
                <a:lnSpc>
                  <a:spcPct val="105000"/>
                </a:lnSpc>
                <a:spcBef>
                  <a:spcPts val="600"/>
                </a:spcBef>
                <a:spcAft>
                  <a:spcPts val="600"/>
                </a:spcAft>
              </a:pP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     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hì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hình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ược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ạo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hành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ó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dạng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hình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ầu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.</a:t>
              </a:r>
            </a:p>
          </p:txBody>
        </p: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21BF1356-4D0F-650D-B40A-A50B8D7A078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5519807"/>
                </p:ext>
              </p:extLst>
            </p:nvPr>
          </p:nvGraphicFramePr>
          <p:xfrm>
            <a:off x="1629018" y="3957397"/>
            <a:ext cx="572529" cy="3816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56800" imgH="171220" progId="Equation.DSMT4">
                    <p:embed/>
                  </p:oleObj>
                </mc:Choice>
                <mc:Fallback>
                  <p:oleObj name="Equation" r:id="rId4" imgW="256800" imgH="171220" progId="Equation.DSMT4">
                    <p:embed/>
                    <p:pic>
                      <p:nvPicPr>
                        <p:cNvPr id="32" name="Object 31">
                          <a:extLst>
                            <a:ext uri="{FF2B5EF4-FFF2-40B4-BE49-F238E27FC236}">
                              <a16:creationId xmlns:a16="http://schemas.microsoft.com/office/drawing/2014/main" id="{A2D8AA02-0AD2-2C9A-12F4-1579C66AFF4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629018" y="3957397"/>
                          <a:ext cx="572529" cy="3816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" name="5595950545422">
            <a:hlinkClick r:id="" action="ppaction://media"/>
            <a:extLst>
              <a:ext uri="{FF2B5EF4-FFF2-40B4-BE49-F238E27FC236}">
                <a16:creationId xmlns:a16="http://schemas.microsoft.com/office/drawing/2014/main" id="{E1C74805-8471-37F0-D074-0C6F329F69F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6"/>
          <a:srcRect l="11937" t="12791" r="10508" b="30629"/>
          <a:stretch/>
        </p:blipFill>
        <p:spPr>
          <a:xfrm>
            <a:off x="1616766" y="-270739"/>
            <a:ext cx="7805530" cy="49361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898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5433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356243" y="4242456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446922" y="3184135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Hộp Văn bản 17">
            <a:extLst>
              <a:ext uri="{FF2B5EF4-FFF2-40B4-BE49-F238E27FC236}">
                <a16:creationId xmlns:a16="http://schemas.microsoft.com/office/drawing/2014/main" id="{FBEB9E28-0AA4-A569-E724-1AE610545097}"/>
              </a:ext>
            </a:extLst>
          </p:cNvPr>
          <p:cNvSpPr txBox="1"/>
          <p:nvPr/>
        </p:nvSpPr>
        <p:spPr>
          <a:xfrm>
            <a:off x="568880" y="347964"/>
            <a:ext cx="74120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endParaRPr lang="en-US" sz="3200" b="1" dirty="0">
              <a:solidFill>
                <a:srgbClr val="4112E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F0CFF0D-F2CA-17FA-60D6-B02F499B7044}"/>
              </a:ext>
            </a:extLst>
          </p:cNvPr>
          <p:cNvSpPr txBox="1"/>
          <p:nvPr/>
        </p:nvSpPr>
        <p:spPr>
          <a:xfrm>
            <a:off x="717235" y="1247013"/>
            <a:ext cx="10479596" cy="96821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ét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ạ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quay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ử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ò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u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a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ứ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í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8EB36455-B6FF-A69B-5EDA-D86506F4AFC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838" y="2407811"/>
            <a:ext cx="3122655" cy="3993878"/>
          </a:xfrm>
          <a:prstGeom prst="rect">
            <a:avLst/>
          </a:prstGeom>
          <a:noFill/>
          <a:ln>
            <a:noFill/>
          </a:ln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121222C6-1BD1-6476-5283-A79FEC0EEB82}"/>
              </a:ext>
            </a:extLst>
          </p:cNvPr>
          <p:cNvSpPr txBox="1"/>
          <p:nvPr/>
        </p:nvSpPr>
        <p:spPr>
          <a:xfrm>
            <a:off x="3516174" y="2339558"/>
            <a:ext cx="3122655" cy="5157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E133BB7B-61BB-20A3-7C2A-263D16939AEE}"/>
              </a:ext>
            </a:extLst>
          </p:cNvPr>
          <p:cNvGrpSpPr/>
          <p:nvPr/>
        </p:nvGrpSpPr>
        <p:grpSpPr>
          <a:xfrm>
            <a:off x="3538156" y="2920023"/>
            <a:ext cx="7909684" cy="515782"/>
            <a:chOff x="3502015" y="3448023"/>
            <a:chExt cx="7909684" cy="515782"/>
          </a:xfrm>
        </p:grpSpPr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AA9C7EAB-602B-8F41-6777-7960C431EDB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8237454"/>
                </p:ext>
              </p:extLst>
            </p:nvPr>
          </p:nvGraphicFramePr>
          <p:xfrm>
            <a:off x="7819691" y="3510541"/>
            <a:ext cx="572529" cy="3816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56800" imgH="171220" progId="Equation.DSMT4">
                    <p:embed/>
                  </p:oleObj>
                </mc:Choice>
                <mc:Fallback>
                  <p:oleObj name="Equation" r:id="rId4" imgW="256800" imgH="171220" progId="Equation.DSMT4">
                    <p:embed/>
                    <p:pic>
                      <p:nvPicPr>
                        <p:cNvPr id="23" name="Object 22">
                          <a:extLst>
                            <a:ext uri="{FF2B5EF4-FFF2-40B4-BE49-F238E27FC236}">
                              <a16:creationId xmlns:a16="http://schemas.microsoft.com/office/drawing/2014/main" id="{75CE5AE3-9D71-BD0F-9971-E23511A187C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819691" y="3510541"/>
                          <a:ext cx="572529" cy="3816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948822F6-3933-6596-4AEF-91A7AFB39C03}"/>
                </a:ext>
              </a:extLst>
            </p:cNvPr>
            <p:cNvSpPr txBox="1"/>
            <p:nvPr/>
          </p:nvSpPr>
          <p:spPr>
            <a:xfrm>
              <a:off x="3502015" y="3448023"/>
              <a:ext cx="7909684" cy="51578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05000"/>
                </a:lnSpc>
                <a:spcBef>
                  <a:spcPts val="600"/>
                </a:spcBef>
                <a:spcAft>
                  <a:spcPts val="600"/>
                </a:spcAft>
              </a:pP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-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ửa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ường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òn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ường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ính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quét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ên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ặt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ầu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  </a:t>
              </a:r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E0789E15-8F63-D6BC-25A0-A5832CFE0989}"/>
              </a:ext>
            </a:extLst>
          </p:cNvPr>
          <p:cNvGrpSpPr/>
          <p:nvPr/>
        </p:nvGrpSpPr>
        <p:grpSpPr>
          <a:xfrm>
            <a:off x="3538156" y="3446298"/>
            <a:ext cx="7952865" cy="517606"/>
            <a:chOff x="3502014" y="4195643"/>
            <a:chExt cx="7952865" cy="517606"/>
          </a:xfrm>
        </p:grpSpPr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AB4FC41C-553E-5E6E-98E5-9CB5FF20E78E}"/>
                </a:ext>
              </a:extLst>
            </p:cNvPr>
            <p:cNvSpPr txBox="1"/>
            <p:nvPr/>
          </p:nvSpPr>
          <p:spPr>
            <a:xfrm>
              <a:off x="3502014" y="4195643"/>
              <a:ext cx="7952865" cy="51578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05000"/>
                </a:lnSpc>
                <a:spcBef>
                  <a:spcPts val="600"/>
                </a:spcBef>
                <a:spcAft>
                  <a:spcPts val="600"/>
                </a:spcAft>
              </a:pP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-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iểm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   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là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âm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ủa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hình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ầu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(hay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âm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ủa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mặt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ầu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).</a:t>
              </a:r>
            </a:p>
          </p:txBody>
        </p:sp>
        <p:graphicFrame>
          <p:nvGraphicFramePr>
            <p:cNvPr id="37" name="Object 36">
              <a:extLst>
                <a:ext uri="{FF2B5EF4-FFF2-40B4-BE49-F238E27FC236}">
                  <a16:creationId xmlns:a16="http://schemas.microsoft.com/office/drawing/2014/main" id="{F71D4F6C-6575-3F72-97CA-4B269B7145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8054862"/>
                </p:ext>
              </p:extLst>
            </p:nvPr>
          </p:nvGraphicFramePr>
          <p:xfrm>
            <a:off x="4671542" y="4258332"/>
            <a:ext cx="383088" cy="4549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138" imgH="180932" progId="Equation.DSMT4">
                    <p:embed/>
                  </p:oleObj>
                </mc:Choice>
                <mc:Fallback>
                  <p:oleObj name="Equation" r:id="rId6" imgW="152138" imgH="180932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405CEEA3-9370-3F5E-2C15-615CB8F24F8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671542" y="4258332"/>
                          <a:ext cx="383088" cy="4549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01D9822C-F6BF-0402-5815-9FD41257D627}"/>
              </a:ext>
            </a:extLst>
          </p:cNvPr>
          <p:cNvGrpSpPr/>
          <p:nvPr/>
        </p:nvGrpSpPr>
        <p:grpSpPr>
          <a:xfrm>
            <a:off x="3585448" y="4102533"/>
            <a:ext cx="7781875" cy="968214"/>
            <a:chOff x="3549307" y="4803991"/>
            <a:chExt cx="7781875" cy="968214"/>
          </a:xfrm>
        </p:grpSpPr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70C10538-254E-4FA6-2F17-F5B376D550B3}"/>
                </a:ext>
              </a:extLst>
            </p:cNvPr>
            <p:cNvSpPr txBox="1"/>
            <p:nvPr/>
          </p:nvSpPr>
          <p:spPr>
            <a:xfrm>
              <a:off x="3549307" y="4803991"/>
              <a:ext cx="7781875" cy="96821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05000"/>
                </a:lnSpc>
                <a:spcBef>
                  <a:spcPts val="600"/>
                </a:spcBef>
                <a:spcAft>
                  <a:spcPts val="600"/>
                </a:spcAft>
              </a:pP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-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oạn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hẳng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  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là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ường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kính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ủa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hình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ầu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(hay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ường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kính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ủa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mặt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ầu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).</a:t>
              </a:r>
            </a:p>
          </p:txBody>
        </p:sp>
        <p:graphicFrame>
          <p:nvGraphicFramePr>
            <p:cNvPr id="45" name="Object 44">
              <a:extLst>
                <a:ext uri="{FF2B5EF4-FFF2-40B4-BE49-F238E27FC236}">
                  <a16:creationId xmlns:a16="http://schemas.microsoft.com/office/drawing/2014/main" id="{42987937-BC27-9BA9-6E60-E26848B0C25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6138495"/>
                </p:ext>
              </p:extLst>
            </p:nvPr>
          </p:nvGraphicFramePr>
          <p:xfrm>
            <a:off x="5634627" y="4874834"/>
            <a:ext cx="572529" cy="3816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56800" imgH="171220" progId="Equation.DSMT4">
                    <p:embed/>
                  </p:oleObj>
                </mc:Choice>
                <mc:Fallback>
                  <p:oleObj name="Equation" r:id="rId8" imgW="256800" imgH="171220" progId="Equation.DSMT4">
                    <p:embed/>
                    <p:pic>
                      <p:nvPicPr>
                        <p:cNvPr id="23" name="Object 22">
                          <a:extLst>
                            <a:ext uri="{FF2B5EF4-FFF2-40B4-BE49-F238E27FC236}">
                              <a16:creationId xmlns:a16="http://schemas.microsoft.com/office/drawing/2014/main" id="{75CE5AE3-9D71-BD0F-9971-E23511A187C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634627" y="4874834"/>
                          <a:ext cx="572529" cy="3816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1378F160-3BED-1DEB-EB9C-219EAAB1F93C}"/>
              </a:ext>
            </a:extLst>
          </p:cNvPr>
          <p:cNvGrpSpPr/>
          <p:nvPr/>
        </p:nvGrpSpPr>
        <p:grpSpPr>
          <a:xfrm>
            <a:off x="3585259" y="5146746"/>
            <a:ext cx="7858658" cy="954107"/>
            <a:chOff x="3558638" y="4994938"/>
            <a:chExt cx="7858658" cy="954107"/>
          </a:xfrm>
        </p:grpSpPr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6C5DF7FC-0BA2-344A-1E07-14128CE24ED0}"/>
                </a:ext>
              </a:extLst>
            </p:cNvPr>
            <p:cNvSpPr txBox="1"/>
            <p:nvPr/>
          </p:nvSpPr>
          <p:spPr>
            <a:xfrm>
              <a:off x="3558638" y="4994938"/>
              <a:ext cx="7858658" cy="95410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-      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là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bán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kính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ủa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hình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ầu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(hay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bán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kính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ủa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mặt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ầu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).</a:t>
              </a:r>
              <a:endParaRPr lang="en-US" sz="2800" dirty="0"/>
            </a:p>
          </p:txBody>
        </p:sp>
        <p:graphicFrame>
          <p:nvGraphicFramePr>
            <p:cNvPr id="50" name="Object 49">
              <a:extLst>
                <a:ext uri="{FF2B5EF4-FFF2-40B4-BE49-F238E27FC236}">
                  <a16:creationId xmlns:a16="http://schemas.microsoft.com/office/drawing/2014/main" id="{8F9E6B7C-B589-E293-450E-0FD88128C03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6907785"/>
                </p:ext>
              </p:extLst>
            </p:nvPr>
          </p:nvGraphicFramePr>
          <p:xfrm>
            <a:off x="3935735" y="5046837"/>
            <a:ext cx="366045" cy="3965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52280" imgH="164880" progId="Equation.DSMT4">
                    <p:embed/>
                  </p:oleObj>
                </mc:Choice>
                <mc:Fallback>
                  <p:oleObj name="Equation" r:id="rId9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935735" y="5046837"/>
                          <a:ext cx="366045" cy="3965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328019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5" grpId="0" animBg="1"/>
      <p:bldP spid="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A297B9C7-EFFC-C89D-8DC2-4F0292149456}"/>
              </a:ext>
            </a:extLst>
          </p:cNvPr>
          <p:cNvSpPr txBox="1"/>
          <p:nvPr/>
        </p:nvSpPr>
        <p:spPr>
          <a:xfrm>
            <a:off x="614977" y="133911"/>
            <a:ext cx="74120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endParaRPr lang="en-US" sz="3200" b="1" dirty="0">
              <a:solidFill>
                <a:srgbClr val="4112E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1F1E0C5-7471-6F62-45A9-4669922C604D}"/>
              </a:ext>
            </a:extLst>
          </p:cNvPr>
          <p:cNvSpPr txBox="1"/>
          <p:nvPr/>
        </p:nvSpPr>
        <p:spPr>
          <a:xfrm>
            <a:off x="804798" y="1634138"/>
            <a:ext cx="10758866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ắ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iế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í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iế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ắ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ử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hé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iế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ử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ư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1.</a:t>
            </a:r>
            <a:endParaRPr lang="en-US" sz="28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4EE20C0-4625-79AA-5BE5-521C325D68E0}"/>
              </a:ext>
            </a:extLst>
          </p:cNvPr>
          <p:cNvSpPr txBox="1"/>
          <p:nvPr/>
        </p:nvSpPr>
        <p:spPr>
          <a:xfrm>
            <a:off x="1017740" y="878811"/>
            <a:ext cx="2484275" cy="5157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: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0331806-21E3-146E-03D1-C7A7F62AF1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69774" y="3010954"/>
            <a:ext cx="8001957" cy="3370638"/>
          </a:xfrm>
          <a:prstGeom prst="rect">
            <a:avLst/>
          </a:prstGeom>
        </p:spPr>
      </p:pic>
      <p:pic>
        <p:nvPicPr>
          <p:cNvPr id="2" name="Picture 1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D0FEC402-F902-225C-CF85-ECAF95CC03D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84269" y="23990"/>
            <a:ext cx="1586027" cy="15860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277575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id="{C9E68A9C-F5AD-3806-7C25-7DB9538FE6A3}"/>
              </a:ext>
            </a:extLst>
          </p:cNvPr>
          <p:cNvSpPr txBox="1"/>
          <p:nvPr/>
        </p:nvSpPr>
        <p:spPr>
          <a:xfrm>
            <a:off x="722185" y="1241939"/>
            <a:ext cx="10393666" cy="21236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fr-FR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fr-FR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fr-FR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: </a:t>
            </a:r>
            <a:r>
              <a:rPr lang="fr-FR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ạo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ập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ở </a:t>
            </a:r>
            <a:r>
              <a:rPr lang="fr-FR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 (</a:t>
            </a:r>
            <a:r>
              <a:rPr lang="fr-FR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1), </a:t>
            </a:r>
            <a:r>
              <a:rPr lang="fr-FR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ãy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ỉ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ra:</a:t>
            </a:r>
          </a:p>
          <a:p>
            <a:pPr marL="514350" indent="-514350">
              <a:spcBef>
                <a:spcPts val="600"/>
              </a:spcBef>
              <a:spcAft>
                <a:spcPts val="600"/>
              </a:spcAft>
              <a:buAutoNum type="alphaLcParenR"/>
            </a:pP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âm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endParaRPr lang="fr-FR" sz="28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514350" indent="-514350">
              <a:spcBef>
                <a:spcPts val="600"/>
              </a:spcBef>
              <a:spcAft>
                <a:spcPts val="600"/>
              </a:spcAft>
              <a:buAutoNum type="alphaLcParenR"/>
            </a:pP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ính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A297B9C7-EFFC-C89D-8DC2-4F0292149456}"/>
              </a:ext>
            </a:extLst>
          </p:cNvPr>
          <p:cNvSpPr txBox="1"/>
          <p:nvPr/>
        </p:nvSpPr>
        <p:spPr>
          <a:xfrm>
            <a:off x="446678" y="464877"/>
            <a:ext cx="74120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endParaRPr lang="en-US" sz="3200" b="1" dirty="0">
              <a:solidFill>
                <a:srgbClr val="4112E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4F98FBC2-4F61-DA36-5172-FA689DABF307}"/>
              </a:ext>
            </a:extLst>
          </p:cNvPr>
          <p:cNvGrpSpPr/>
          <p:nvPr/>
        </p:nvGrpSpPr>
        <p:grpSpPr>
          <a:xfrm>
            <a:off x="1420088" y="4260289"/>
            <a:ext cx="7446722" cy="515782"/>
            <a:chOff x="1010784" y="4738587"/>
            <a:chExt cx="7446722" cy="515782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09910B1C-ED36-1BFB-96AE-7A8BABDEE102}"/>
                </a:ext>
              </a:extLst>
            </p:cNvPr>
            <p:cNvSpPr txBox="1"/>
            <p:nvPr/>
          </p:nvSpPr>
          <p:spPr>
            <a:xfrm>
              <a:off x="1010784" y="4738587"/>
              <a:ext cx="7446722" cy="51578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05000"/>
                </a:lnSpc>
                <a:spcBef>
                  <a:spcPts val="600"/>
                </a:spcBef>
                <a:spcAft>
                  <a:spcPts val="600"/>
                </a:spcAft>
              </a:pP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a)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iểm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   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là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âm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ủa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hình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ầu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.</a:t>
              </a:r>
            </a:p>
          </p:txBody>
        </p:sp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1B46C9FF-F2C8-3729-F0F6-9369FB2FB6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378015"/>
                </p:ext>
              </p:extLst>
            </p:nvPr>
          </p:nvGraphicFramePr>
          <p:xfrm>
            <a:off x="2327586" y="4791571"/>
            <a:ext cx="383088" cy="4549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52138" imgH="180932" progId="Equation.DSMT4">
                    <p:embed/>
                  </p:oleObj>
                </mc:Choice>
                <mc:Fallback>
                  <p:oleObj name="Equation" r:id="rId3" imgW="152138" imgH="180932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405CEEA3-9370-3F5E-2C15-615CB8F24F8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327586" y="4791571"/>
                          <a:ext cx="383088" cy="4549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856466C9-1519-427D-12DE-BBCE004E9410}"/>
              </a:ext>
            </a:extLst>
          </p:cNvPr>
          <p:cNvSpPr txBox="1"/>
          <p:nvPr/>
        </p:nvSpPr>
        <p:spPr>
          <a:xfrm>
            <a:off x="5143449" y="3415987"/>
            <a:ext cx="1905101" cy="5157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i="1" u="sng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2800" b="1" i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CA3D97F5-242E-DA9F-DC12-8B55D384CD38}"/>
              </a:ext>
            </a:extLst>
          </p:cNvPr>
          <p:cNvGrpSpPr/>
          <p:nvPr/>
        </p:nvGrpSpPr>
        <p:grpSpPr>
          <a:xfrm>
            <a:off x="1440306" y="5154981"/>
            <a:ext cx="8606526" cy="515782"/>
            <a:chOff x="1051041" y="5443709"/>
            <a:chExt cx="8606526" cy="515782"/>
          </a:xfrm>
        </p:grpSpPr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7BD87B2F-4FA0-4192-7C4F-6527AEE4BDB8}"/>
                </a:ext>
              </a:extLst>
            </p:cNvPr>
            <p:cNvSpPr txBox="1"/>
            <p:nvPr/>
          </p:nvSpPr>
          <p:spPr>
            <a:xfrm>
              <a:off x="1051041" y="5443709"/>
              <a:ext cx="8606526" cy="51578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05000"/>
                </a:lnSpc>
                <a:spcBef>
                  <a:spcPts val="600"/>
                </a:spcBef>
                <a:spcAft>
                  <a:spcPts val="600"/>
                </a:spcAft>
              </a:pP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b)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oạn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hẳng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      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là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một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ường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kính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ủa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hình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ầu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.</a:t>
              </a:r>
            </a:p>
          </p:txBody>
        </p:sp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81F2B1B8-2A05-2E84-C005-0C67EAD927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052463"/>
                </p:ext>
              </p:extLst>
            </p:nvPr>
          </p:nvGraphicFramePr>
          <p:xfrm>
            <a:off x="3291527" y="5513136"/>
            <a:ext cx="572529" cy="3816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56800" imgH="171220" progId="Equation.DSMT4">
                    <p:embed/>
                  </p:oleObj>
                </mc:Choice>
                <mc:Fallback>
                  <p:oleObj name="Equation" r:id="rId5" imgW="256800" imgH="171220" progId="Equation.DSMT4">
                    <p:embed/>
                    <p:pic>
                      <p:nvPicPr>
                        <p:cNvPr id="45" name="Object 44">
                          <a:extLst>
                            <a:ext uri="{FF2B5EF4-FFF2-40B4-BE49-F238E27FC236}">
                              <a16:creationId xmlns:a16="http://schemas.microsoft.com/office/drawing/2014/main" id="{42987937-BC27-9BA9-6E60-E26848B0C25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291527" y="5513136"/>
                          <a:ext cx="572529" cy="3816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F21992E6-8F22-5FAD-A09B-B8356D58C8A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293891" y="1709822"/>
            <a:ext cx="2653168" cy="35145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377487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CE3CD9F-28F8-A2E0-D5C8-E9517F7F73A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3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507010" y="704603"/>
            <a:ext cx="3598852" cy="257943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A378470-9794-EF79-82E9-91721BA9F5F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521789" y="3157460"/>
            <a:ext cx="3619170" cy="2818616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353400" y="215280"/>
            <a:ext cx="104440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32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endParaRPr lang="en-US" sz="3200" b="1" dirty="0">
              <a:solidFill>
                <a:srgbClr val="4112E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1CCF57D-181A-CBF4-6E3F-D5BF8B5B9D54}"/>
              </a:ext>
            </a:extLst>
          </p:cNvPr>
          <p:cNvSpPr txBox="1"/>
          <p:nvPr/>
        </p:nvSpPr>
        <p:spPr>
          <a:xfrm>
            <a:off x="475989" y="862338"/>
            <a:ext cx="6634710" cy="24793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ẩ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ị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am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algn="just">
              <a:lnSpc>
                <a:spcPct val="10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)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ù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ắ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ư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2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ặ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am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BB4A226-AA25-0183-910E-B29A935DF149}"/>
              </a:ext>
            </a:extLst>
          </p:cNvPr>
          <p:cNvSpPr txBox="1"/>
          <p:nvPr/>
        </p:nvSpPr>
        <p:spPr>
          <a:xfrm>
            <a:off x="1051041" y="5114394"/>
            <a:ext cx="7446722" cy="5157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1275" algn="just">
              <a:lnSpc>
                <a:spcPct val="10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ặ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am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4F70907E-6404-D9D0-5CC0-56BB44AA0429}"/>
              </a:ext>
            </a:extLst>
          </p:cNvPr>
          <p:cNvSpPr txBox="1"/>
          <p:nvPr/>
        </p:nvSpPr>
        <p:spPr>
          <a:xfrm>
            <a:off x="1017740" y="5805148"/>
            <a:ext cx="9056702" cy="5157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ặ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ẳ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ắ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ẽ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ạ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CEB9C62-4A42-39B1-654D-2F96ABDC1141}"/>
              </a:ext>
            </a:extLst>
          </p:cNvPr>
          <p:cNvSpPr txBox="1"/>
          <p:nvPr/>
        </p:nvSpPr>
        <p:spPr>
          <a:xfrm>
            <a:off x="3558360" y="4514271"/>
            <a:ext cx="1466100" cy="5157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1275" algn="just">
              <a:lnSpc>
                <a:spcPct val="10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i="1" u="sng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2800" b="1" i="1" u="sng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2800" b="1" i="1" u="sng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33713D7-9901-2D46-95F8-7DBCA0A4E047}"/>
              </a:ext>
            </a:extLst>
          </p:cNvPr>
          <p:cNvSpPr txBox="1"/>
          <p:nvPr/>
        </p:nvSpPr>
        <p:spPr>
          <a:xfrm>
            <a:off x="475989" y="3445301"/>
            <a:ext cx="7447720" cy="9682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) Qua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á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3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ặ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ẳ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ắ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ẽ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ạ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1710457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5" grpId="0"/>
      <p:bldP spid="26" grpId="0"/>
      <p:bldP spid="29" grpId="0"/>
      <p:bldP spid="2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" name="Hình chữ nhật: Góc Tròn 1">
            <a:extLst>
              <a:ext uri="{FF2B5EF4-FFF2-40B4-BE49-F238E27FC236}">
                <a16:creationId xmlns:a16="http://schemas.microsoft.com/office/drawing/2014/main" id="{85B5492D-EA0E-125B-4C0F-D9A3B62B7524}"/>
              </a:ext>
            </a:extLst>
          </p:cNvPr>
          <p:cNvSpPr/>
          <p:nvPr/>
        </p:nvSpPr>
        <p:spPr>
          <a:xfrm>
            <a:off x="4409433" y="481713"/>
            <a:ext cx="2704660" cy="108736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sz="2800" b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ét</a:t>
            </a:r>
            <a:endParaRPr lang="en-US" sz="28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pSp>
        <p:nvGrpSpPr>
          <p:cNvPr id="3" name="Nhóm 8">
            <a:extLst>
              <a:ext uri="{FF2B5EF4-FFF2-40B4-BE49-F238E27FC236}">
                <a16:creationId xmlns:a16="http://schemas.microsoft.com/office/drawing/2014/main" id="{AB6B2487-DD9C-940E-3315-BC4702B11F1E}"/>
              </a:ext>
            </a:extLst>
          </p:cNvPr>
          <p:cNvGrpSpPr/>
          <p:nvPr/>
        </p:nvGrpSpPr>
        <p:grpSpPr>
          <a:xfrm>
            <a:off x="-736179" y="1924655"/>
            <a:ext cx="9209860" cy="4961226"/>
            <a:chOff x="3756996" y="1494556"/>
            <a:chExt cx="9209860" cy="4961226"/>
          </a:xfrm>
        </p:grpSpPr>
        <p:grpSp>
          <p:nvGrpSpPr>
            <p:cNvPr id="9" name="Nhóm 13">
              <a:extLst>
                <a:ext uri="{FF2B5EF4-FFF2-40B4-BE49-F238E27FC236}">
                  <a16:creationId xmlns:a16="http://schemas.microsoft.com/office/drawing/2014/main" id="{77C13EBC-0D2A-10C8-DB0F-7448346260B2}"/>
                </a:ext>
              </a:extLst>
            </p:cNvPr>
            <p:cNvGrpSpPr/>
            <p:nvPr/>
          </p:nvGrpSpPr>
          <p:grpSpPr>
            <a:xfrm>
              <a:off x="3756996" y="4633902"/>
              <a:ext cx="7676138" cy="1821880"/>
              <a:chOff x="4013448" y="4256397"/>
              <a:chExt cx="6822600" cy="2049376"/>
            </a:xfrm>
          </p:grpSpPr>
          <p:pic>
            <p:nvPicPr>
              <p:cNvPr id="12" name="!!3" descr="Wondering | Grappige gezichten, Smiley, Grappige plaatjes">
                <a:extLst>
                  <a:ext uri="{FF2B5EF4-FFF2-40B4-BE49-F238E27FC236}">
                    <a16:creationId xmlns:a16="http://schemas.microsoft.com/office/drawing/2014/main" id="{F3E7A52F-D38D-6F03-A0E1-4107F803691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23681" y="4256397"/>
                <a:ext cx="1712367" cy="204937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aphicFrame>
            <p:nvGraphicFramePr>
              <p:cNvPr id="13" name="Đối tượng 11">
                <a:extLst>
                  <a:ext uri="{FF2B5EF4-FFF2-40B4-BE49-F238E27FC236}">
                    <a16:creationId xmlns:a16="http://schemas.microsoft.com/office/drawing/2014/main" id="{AA329E5B-B42C-D3CA-4470-EA5BB09E319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13448" y="4317473"/>
              <a:ext cx="1181100" cy="963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482400" imgH="393480" progId="Equation.DSMT4">
                      <p:embed/>
                    </p:oleObj>
                  </mc:Choice>
                  <mc:Fallback>
                    <p:oleObj name="Equation" r:id="rId3" imgW="482400" imgH="393480" progId="Equation.DSMT4">
                      <p:embed/>
                      <p:pic>
                        <p:nvPicPr>
                          <p:cNvPr id="12" name="Đối tượng 11">
                            <a:extLst>
                              <a:ext uri="{FF2B5EF4-FFF2-40B4-BE49-F238E27FC236}">
                                <a16:creationId xmlns:a16="http://schemas.microsoft.com/office/drawing/2014/main" id="{1798EB42-3706-71D8-67AB-73C94FD082D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013448" y="4317473"/>
                            <a:ext cx="1181100" cy="9636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" name="Bong bóng Ý nghĩ: Hình đám mây 1">
              <a:extLst>
                <a:ext uri="{FF2B5EF4-FFF2-40B4-BE49-F238E27FC236}">
                  <a16:creationId xmlns:a16="http://schemas.microsoft.com/office/drawing/2014/main" id="{5AC71BA1-4CD6-49F1-0FC8-2AC4BA76E324}"/>
                </a:ext>
              </a:extLst>
            </p:cNvPr>
            <p:cNvSpPr/>
            <p:nvPr/>
          </p:nvSpPr>
          <p:spPr>
            <a:xfrm>
              <a:off x="8319553" y="1494556"/>
              <a:ext cx="4647303" cy="2312894"/>
            </a:xfrm>
            <a:prstGeom prst="cloudCallout">
              <a:avLst>
                <a:gd name="adj1" fmla="val -16897"/>
                <a:gd name="adj2" fmla="val 99244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êu</a:t>
              </a:r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ận</a:t>
              </a:r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ét</a:t>
              </a:r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ề</a:t>
              </a:r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ung</a:t>
              </a:r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ẳng</a:t>
              </a:r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ầu</a:t>
              </a:r>
              <a:endPara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B2526447-285A-FA36-0706-48BEA87FBE41}"/>
              </a:ext>
            </a:extLst>
          </p:cNvPr>
          <p:cNvSpPr txBox="1"/>
          <p:nvPr/>
        </p:nvSpPr>
        <p:spPr>
          <a:xfrm>
            <a:off x="872512" y="1743461"/>
            <a:ext cx="10560622" cy="20269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ếu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ắt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ởi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ặt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ẳng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ng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ữa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úng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algn="just">
              <a:lnSpc>
                <a:spcPct val="10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ếu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ắt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ặt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ởi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ặt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ẳng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ng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ữa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úng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0509014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8" grpId="0" build="allAtOnce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purl.org/dc/elements/1.1/"/>
    <ds:schemaRef ds:uri="http://purl.org/dc/terms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16c05727-aa75-4e4a-9b5f-8a80a1165891"/>
    <ds:schemaRef ds:uri="http://www.w3.org/XML/1998/namespace"/>
    <ds:schemaRef ds:uri="71af3243-3dd4-4a8d-8c0d-dd76da1f02a5"/>
    <ds:schemaRef ds:uri="http://schemas.microsoft.com/office/2006/metadata/properties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493</TotalTime>
  <Words>837</Words>
  <Application>Microsoft Office PowerPoint</Application>
  <PresentationFormat>Widescreen</PresentationFormat>
  <Paragraphs>83</Paragraphs>
  <Slides>14</Slides>
  <Notes>10</Notes>
  <HiddenSlides>0</HiddenSlides>
  <MMClips>2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Arial</vt:lpstr>
      <vt:lpstr>Calibri</vt:lpstr>
      <vt:lpstr>Calibri Light</vt:lpstr>
      <vt:lpstr>Rockwell</vt:lpstr>
      <vt:lpstr>Tahoma</vt:lpstr>
      <vt:lpstr>Times New Roman</vt:lpstr>
      <vt:lpstr>Office Theme</vt:lpstr>
      <vt:lpstr>Equation</vt:lpstr>
      <vt:lpstr> HÌNH CẦ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Huệ Đặng</cp:lastModifiedBy>
  <cp:revision>88</cp:revision>
  <dcterms:created xsi:type="dcterms:W3CDTF">2021-06-07T13:44:30Z</dcterms:created>
  <dcterms:modified xsi:type="dcterms:W3CDTF">2024-07-02T14:35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